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9DDF5E1" w14:textId="77777777" w:rsidR="006B09B9" w:rsidRDefault="006B09B9" w:rsidP="006B09B9"/>
    <w:p w14:paraId="532EA037" w14:textId="77777777" w:rsidR="006B09B9" w:rsidRPr="006B09B9" w:rsidRDefault="006B09B9" w:rsidP="006B09B9">
      <w:pPr>
        <w:jc w:val="center"/>
        <w:rPr>
          <w:b/>
          <w:u w:val="single"/>
          <w:lang w:val="en-US"/>
        </w:rPr>
      </w:pPr>
      <w:r w:rsidRPr="00C2329F">
        <w:rPr>
          <w:b/>
          <w:u w:val="single"/>
        </w:rPr>
        <w:t>Τεχνικές προδιαγραφές για</w:t>
      </w:r>
      <w:r>
        <w:rPr>
          <w:b/>
          <w:u w:val="single"/>
        </w:rPr>
        <w:t xml:space="preserve"> δίσκους </w:t>
      </w:r>
      <w:r>
        <w:rPr>
          <w:b/>
          <w:u w:val="single"/>
          <w:lang w:val="en-US"/>
        </w:rPr>
        <w:t>SSD</w:t>
      </w:r>
    </w:p>
    <w:p w14:paraId="3EC531FA" w14:textId="77777777" w:rsidR="006B09B9" w:rsidRDefault="006B09B9" w:rsidP="006B09B9"/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553"/>
        <w:gridCol w:w="2862"/>
        <w:gridCol w:w="2205"/>
      </w:tblGrid>
      <w:tr w:rsidR="008352B3" w:rsidRPr="008077B2" w14:paraId="470AC05D" w14:textId="77777777" w:rsidTr="0051776C">
        <w:tc>
          <w:tcPr>
            <w:tcW w:w="360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3F3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E1B0F0D" w14:textId="77777777" w:rsidR="008352B3" w:rsidRPr="008077B2" w:rsidRDefault="008352B3" w:rsidP="0051776C">
            <w:pPr>
              <w:jc w:val="center"/>
              <w:rPr>
                <w:b/>
                <w:sz w:val="24"/>
                <w:szCs w:val="24"/>
              </w:rPr>
            </w:pPr>
            <w:r w:rsidRPr="008077B2">
              <w:rPr>
                <w:b/>
                <w:sz w:val="24"/>
                <w:szCs w:val="24"/>
              </w:rPr>
              <w:t>Τεχνικά Χαρακτηριστικά</w:t>
            </w:r>
          </w:p>
        </w:tc>
        <w:tc>
          <w:tcPr>
            <w:tcW w:w="291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3F3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F1D2749" w14:textId="77777777" w:rsidR="008352B3" w:rsidRPr="008077B2" w:rsidRDefault="008352B3" w:rsidP="0051776C">
            <w:pPr>
              <w:jc w:val="center"/>
              <w:rPr>
                <w:b/>
                <w:sz w:val="24"/>
                <w:szCs w:val="24"/>
              </w:rPr>
            </w:pPr>
            <w:r w:rsidRPr="008077B2">
              <w:rPr>
                <w:b/>
                <w:sz w:val="24"/>
                <w:szCs w:val="24"/>
              </w:rPr>
              <w:t>Απαίτηση</w:t>
            </w:r>
          </w:p>
        </w:tc>
        <w:tc>
          <w:tcPr>
            <w:tcW w:w="223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3F3F3"/>
            <w:vAlign w:val="center"/>
          </w:tcPr>
          <w:p w14:paraId="7C78F2E2" w14:textId="77777777" w:rsidR="008352B3" w:rsidRPr="008077B2" w:rsidRDefault="008352B3" w:rsidP="0051776C">
            <w:pPr>
              <w:jc w:val="center"/>
              <w:rPr>
                <w:b/>
                <w:sz w:val="24"/>
                <w:szCs w:val="24"/>
              </w:rPr>
            </w:pPr>
            <w:r w:rsidRPr="008077B2">
              <w:rPr>
                <w:b/>
                <w:sz w:val="24"/>
                <w:szCs w:val="24"/>
              </w:rPr>
              <w:t>Απάντηση προμηθευτή</w:t>
            </w:r>
          </w:p>
        </w:tc>
      </w:tr>
      <w:tr w:rsidR="008352B3" w:rsidRPr="008077B2" w14:paraId="3C2C7278" w14:textId="77777777" w:rsidTr="0051776C">
        <w:tc>
          <w:tcPr>
            <w:tcW w:w="360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28277CC" w14:textId="77777777" w:rsidR="008352B3" w:rsidRPr="008077B2" w:rsidRDefault="008352B3" w:rsidP="0051776C">
            <w:pPr>
              <w:rPr>
                <w:sz w:val="24"/>
                <w:szCs w:val="24"/>
              </w:rPr>
            </w:pPr>
            <w:r w:rsidRPr="008077B2">
              <w:rPr>
                <w:sz w:val="24"/>
                <w:szCs w:val="24"/>
              </w:rPr>
              <w:t>Να αναφερθεί μοντέλο και εταιρεία κατασκευής</w:t>
            </w:r>
          </w:p>
        </w:tc>
        <w:tc>
          <w:tcPr>
            <w:tcW w:w="291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23A6F93" w14:textId="77777777" w:rsidR="008352B3" w:rsidRPr="008077B2" w:rsidRDefault="008352B3" w:rsidP="0051776C">
            <w:pPr>
              <w:jc w:val="center"/>
              <w:rPr>
                <w:sz w:val="24"/>
                <w:szCs w:val="24"/>
              </w:rPr>
            </w:pPr>
            <w:r w:rsidRPr="008077B2">
              <w:rPr>
                <w:sz w:val="24"/>
                <w:szCs w:val="24"/>
              </w:rPr>
              <w:t>ΝΑΙ</w:t>
            </w:r>
          </w:p>
        </w:tc>
        <w:tc>
          <w:tcPr>
            <w:tcW w:w="223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14:paraId="76D74985" w14:textId="77777777" w:rsidR="008352B3" w:rsidRPr="008077B2" w:rsidRDefault="008352B3" w:rsidP="0051776C">
            <w:pPr>
              <w:rPr>
                <w:b/>
                <w:sz w:val="24"/>
                <w:szCs w:val="24"/>
              </w:rPr>
            </w:pPr>
          </w:p>
        </w:tc>
      </w:tr>
      <w:tr w:rsidR="008352B3" w:rsidRPr="008077B2" w14:paraId="74B9AA50" w14:textId="77777777" w:rsidTr="0051776C">
        <w:tc>
          <w:tcPr>
            <w:tcW w:w="360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0E0E0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03048E1" w14:textId="77777777" w:rsidR="008352B3" w:rsidRPr="008077B2" w:rsidRDefault="008352B3" w:rsidP="0051776C">
            <w:pPr>
              <w:jc w:val="both"/>
              <w:rPr>
                <w:sz w:val="24"/>
                <w:szCs w:val="24"/>
              </w:rPr>
            </w:pPr>
            <w:r w:rsidRPr="008077B2">
              <w:rPr>
                <w:sz w:val="24"/>
                <w:szCs w:val="24"/>
              </w:rPr>
              <w:t>Αριθμός μονάδων</w:t>
            </w:r>
          </w:p>
        </w:tc>
        <w:tc>
          <w:tcPr>
            <w:tcW w:w="291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E0E0E0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76886B4" w14:textId="1C50271B" w:rsidR="008352B3" w:rsidRPr="008077B2" w:rsidRDefault="00284291" w:rsidP="0051776C">
            <w:pPr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5</w:t>
            </w:r>
          </w:p>
        </w:tc>
        <w:tc>
          <w:tcPr>
            <w:tcW w:w="223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E0E0E0"/>
          </w:tcPr>
          <w:p w14:paraId="70046C3F" w14:textId="77777777" w:rsidR="008352B3" w:rsidRPr="008077B2" w:rsidRDefault="008352B3" w:rsidP="0051776C">
            <w:pPr>
              <w:rPr>
                <w:b/>
                <w:sz w:val="24"/>
                <w:szCs w:val="24"/>
              </w:rPr>
            </w:pPr>
          </w:p>
        </w:tc>
      </w:tr>
      <w:tr w:rsidR="008352B3" w:rsidRPr="008077B2" w14:paraId="768EC91E" w14:textId="77777777" w:rsidTr="008352B3">
        <w:tc>
          <w:tcPr>
            <w:tcW w:w="360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1C7C1F7" w14:textId="77777777" w:rsidR="008352B3" w:rsidRPr="008077B2" w:rsidRDefault="008352B3" w:rsidP="0051776C">
            <w:pPr>
              <w:spacing w:before="100" w:beforeAutospacing="1" w:after="100" w:afterAutospacing="1" w:line="240" w:lineRule="auto"/>
              <w:rPr>
                <w:sz w:val="24"/>
                <w:szCs w:val="24"/>
              </w:rPr>
            </w:pPr>
            <w:r w:rsidRPr="00B46547">
              <w:t>Διεπαφή</w:t>
            </w:r>
          </w:p>
        </w:tc>
        <w:tc>
          <w:tcPr>
            <w:tcW w:w="291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768E0CC" w14:textId="03F8BBE2" w:rsidR="008352B3" w:rsidRPr="008077B2" w:rsidRDefault="008352B3" w:rsidP="008352B3">
            <w:pPr>
              <w:rPr>
                <w:sz w:val="24"/>
                <w:szCs w:val="24"/>
              </w:rPr>
            </w:pPr>
            <w:r w:rsidRPr="00B46547">
              <w:rPr>
                <w:lang w:val="en-US"/>
              </w:rPr>
              <w:t>SATA</w:t>
            </w:r>
            <w:r w:rsidRPr="00B46547">
              <w:t xml:space="preserve"> </w:t>
            </w:r>
            <w:r w:rsidR="00070E27">
              <w:rPr>
                <w:lang w:val="en-US"/>
              </w:rPr>
              <w:t xml:space="preserve">III </w:t>
            </w:r>
            <w:r w:rsidRPr="00B46547">
              <w:t>6</w:t>
            </w:r>
            <w:r w:rsidRPr="00B46547">
              <w:rPr>
                <w:lang w:val="en-US"/>
              </w:rPr>
              <w:t>Gb</w:t>
            </w:r>
            <w:r w:rsidRPr="00B46547">
              <w:t>/</w:t>
            </w:r>
            <w:r w:rsidRPr="00B46547">
              <w:rPr>
                <w:lang w:val="en-US"/>
              </w:rPr>
              <w:t>s</w:t>
            </w:r>
          </w:p>
        </w:tc>
        <w:tc>
          <w:tcPr>
            <w:tcW w:w="223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14:paraId="4D84B133" w14:textId="77777777" w:rsidR="008352B3" w:rsidRPr="008077B2" w:rsidRDefault="008352B3" w:rsidP="0051776C">
            <w:pPr>
              <w:spacing w:before="100" w:beforeAutospacing="1" w:after="100" w:afterAutospacing="1" w:line="240" w:lineRule="auto"/>
              <w:rPr>
                <w:sz w:val="24"/>
                <w:szCs w:val="24"/>
                <w:lang w:val="en-US"/>
              </w:rPr>
            </w:pPr>
          </w:p>
        </w:tc>
      </w:tr>
      <w:tr w:rsidR="008352B3" w:rsidRPr="008077B2" w14:paraId="02A1EB86" w14:textId="77777777" w:rsidTr="008352B3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EC66AB3" w14:textId="77777777" w:rsidR="008352B3" w:rsidRPr="008077B2" w:rsidRDefault="008352B3" w:rsidP="0051776C">
            <w:pPr>
              <w:spacing w:before="100" w:beforeAutospacing="1" w:after="100" w:afterAutospacing="1" w:line="240" w:lineRule="auto"/>
              <w:rPr>
                <w:sz w:val="24"/>
                <w:szCs w:val="24"/>
              </w:rPr>
            </w:pPr>
            <w:r w:rsidRPr="00B46547">
              <w:t>Χωρητικότητα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CF836F5" w14:textId="7B05520D" w:rsidR="008352B3" w:rsidRPr="008077B2" w:rsidRDefault="008352B3" w:rsidP="0051776C">
            <w:pPr>
              <w:spacing w:before="100" w:beforeAutospacing="1" w:after="100" w:afterAutospacing="1" w:line="240" w:lineRule="auto"/>
              <w:rPr>
                <w:sz w:val="24"/>
                <w:szCs w:val="24"/>
              </w:rPr>
            </w:pPr>
            <w:r w:rsidRPr="009706C3">
              <w:rPr>
                <w:position w:val="-4"/>
                <w:sz w:val="24"/>
                <w:szCs w:val="24"/>
              </w:rPr>
              <w:object w:dxaOrig="200" w:dyaOrig="240" w14:anchorId="18786CF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2pt" o:ole="">
                  <v:imagedata r:id="rId4" o:title=""/>
                </v:shape>
                <o:OLEObject Type="Embed" ProgID="Equation.DSMT4" ShapeID="_x0000_i1025" DrawAspect="Content" ObjectID="_1821427320" r:id="rId5"/>
              </w:object>
            </w:r>
            <w:r w:rsidR="002E5066">
              <w:rPr>
                <w:sz w:val="24"/>
                <w:szCs w:val="24"/>
              </w:rPr>
              <w:t>50</w:t>
            </w:r>
            <w:r w:rsidR="0069678A">
              <w:rPr>
                <w:sz w:val="24"/>
                <w:szCs w:val="24"/>
                <w:lang w:val="en-US"/>
              </w:rPr>
              <w:t>0</w:t>
            </w:r>
            <w:r>
              <w:rPr>
                <w:sz w:val="24"/>
                <w:szCs w:val="24"/>
                <w:lang w:val="en-US"/>
              </w:rPr>
              <w:t>GB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14:paraId="59613E5A" w14:textId="77777777" w:rsidR="008352B3" w:rsidRPr="008077B2" w:rsidRDefault="008352B3" w:rsidP="0051776C">
            <w:pPr>
              <w:spacing w:before="100" w:beforeAutospacing="1" w:after="100" w:afterAutospacing="1" w:line="240" w:lineRule="auto"/>
              <w:rPr>
                <w:sz w:val="24"/>
                <w:szCs w:val="24"/>
                <w:lang w:val="en-US"/>
              </w:rPr>
            </w:pPr>
          </w:p>
        </w:tc>
      </w:tr>
      <w:tr w:rsidR="008352B3" w:rsidRPr="008077B2" w14:paraId="44EF33A4" w14:textId="77777777" w:rsidTr="008352B3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8D52B94" w14:textId="77777777" w:rsidR="008352B3" w:rsidRPr="008077B2" w:rsidRDefault="008352B3" w:rsidP="0051776C">
            <w:pPr>
              <w:spacing w:before="100" w:beforeAutospacing="1" w:after="100" w:afterAutospacing="1" w:line="240" w:lineRule="auto"/>
              <w:rPr>
                <w:sz w:val="24"/>
                <w:szCs w:val="24"/>
              </w:rPr>
            </w:pPr>
            <w:r w:rsidRPr="00B46547">
              <w:rPr>
                <w:lang w:val="en-US"/>
              </w:rPr>
              <w:t>Max sequential Read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4F59393" w14:textId="77777777" w:rsidR="008352B3" w:rsidRPr="008077B2" w:rsidRDefault="008352B3" w:rsidP="008352B3">
            <w:pPr>
              <w:rPr>
                <w:sz w:val="24"/>
                <w:szCs w:val="24"/>
              </w:rPr>
            </w:pPr>
            <w:r w:rsidRPr="00B46547">
              <w:rPr>
                <w:position w:val="-4"/>
                <w:sz w:val="24"/>
                <w:szCs w:val="24"/>
                <w:lang w:val="en-US"/>
              </w:rPr>
              <w:object w:dxaOrig="200" w:dyaOrig="240" w14:anchorId="5EF998B9">
                <v:shape id="_x0000_i1026" type="#_x0000_t75" style="width:9.75pt;height:12.75pt" o:ole="">
                  <v:imagedata r:id="rId4" o:title=""/>
                </v:shape>
                <o:OLEObject Type="Embed" ProgID="Equation.DSMT4" ShapeID="_x0000_i1026" DrawAspect="Content" ObjectID="_1821427321" r:id="rId6"/>
              </w:object>
            </w:r>
            <w:r w:rsidRPr="00D809CD">
              <w:rPr>
                <w:lang w:val="en-US"/>
              </w:rPr>
              <w:t xml:space="preserve"> </w:t>
            </w:r>
            <w:r w:rsidRPr="00B46547">
              <w:rPr>
                <w:lang w:val="en-US"/>
              </w:rPr>
              <w:t>5</w:t>
            </w:r>
            <w:r w:rsidR="0069678A">
              <w:rPr>
                <w:lang w:val="en-US"/>
              </w:rPr>
              <w:t>5</w:t>
            </w:r>
            <w:r w:rsidRPr="00B46547">
              <w:rPr>
                <w:lang w:val="en-US"/>
              </w:rPr>
              <w:t>0 MB/s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14:paraId="1C2B51D6" w14:textId="77777777" w:rsidR="008352B3" w:rsidRPr="008077B2" w:rsidRDefault="008352B3" w:rsidP="0051776C">
            <w:pPr>
              <w:spacing w:before="100" w:beforeAutospacing="1" w:after="100" w:afterAutospacing="1" w:line="240" w:lineRule="auto"/>
              <w:rPr>
                <w:sz w:val="24"/>
                <w:szCs w:val="24"/>
                <w:lang w:val="en-US"/>
              </w:rPr>
            </w:pPr>
          </w:p>
        </w:tc>
      </w:tr>
      <w:tr w:rsidR="008352B3" w:rsidRPr="008077B2" w14:paraId="45C0D26D" w14:textId="77777777" w:rsidTr="008352B3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79CFD8F" w14:textId="77777777" w:rsidR="008352B3" w:rsidRPr="008077B2" w:rsidRDefault="008352B3" w:rsidP="0051776C">
            <w:pPr>
              <w:spacing w:before="100" w:beforeAutospacing="1" w:after="100" w:afterAutospacing="1" w:line="240" w:lineRule="auto"/>
              <w:rPr>
                <w:sz w:val="24"/>
                <w:szCs w:val="24"/>
              </w:rPr>
            </w:pPr>
            <w:r w:rsidRPr="00B46547">
              <w:rPr>
                <w:lang w:val="en-US"/>
              </w:rPr>
              <w:t>Max sequential Write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CB82EC4" w14:textId="77777777" w:rsidR="008352B3" w:rsidRPr="008077B2" w:rsidRDefault="008352B3" w:rsidP="008352B3">
            <w:pPr>
              <w:rPr>
                <w:sz w:val="24"/>
                <w:szCs w:val="24"/>
              </w:rPr>
            </w:pPr>
            <w:r w:rsidRPr="00B46547">
              <w:rPr>
                <w:position w:val="-4"/>
                <w:sz w:val="24"/>
                <w:szCs w:val="24"/>
                <w:lang w:val="en-US"/>
              </w:rPr>
              <w:object w:dxaOrig="200" w:dyaOrig="240" w14:anchorId="2864CC3F">
                <v:shape id="_x0000_i1027" type="#_x0000_t75" style="width:9.75pt;height:12.75pt" o:ole="">
                  <v:imagedata r:id="rId4" o:title=""/>
                </v:shape>
                <o:OLEObject Type="Embed" ProgID="Equation.DSMT4" ShapeID="_x0000_i1027" DrawAspect="Content" ObjectID="_1821427322" r:id="rId7"/>
              </w:object>
            </w:r>
            <w:r w:rsidRPr="00B46547">
              <w:rPr>
                <w:lang w:val="en-US"/>
              </w:rPr>
              <w:t xml:space="preserve"> 5</w:t>
            </w:r>
            <w:r w:rsidR="0069678A">
              <w:rPr>
                <w:lang w:val="en-US"/>
              </w:rPr>
              <w:t>2</w:t>
            </w:r>
            <w:r w:rsidRPr="00B46547">
              <w:rPr>
                <w:lang w:val="en-US"/>
              </w:rPr>
              <w:t>0 MB/s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14:paraId="50E6EA8C" w14:textId="77777777" w:rsidR="008352B3" w:rsidRPr="008077B2" w:rsidRDefault="008352B3" w:rsidP="0051776C">
            <w:pPr>
              <w:spacing w:before="100" w:beforeAutospacing="1" w:after="100" w:afterAutospacing="1" w:line="240" w:lineRule="auto"/>
              <w:rPr>
                <w:sz w:val="24"/>
                <w:szCs w:val="24"/>
                <w:lang w:val="en-US"/>
              </w:rPr>
            </w:pPr>
          </w:p>
        </w:tc>
      </w:tr>
      <w:tr w:rsidR="008352B3" w:rsidRPr="008077B2" w14:paraId="2735A7CE" w14:textId="77777777" w:rsidTr="008352B3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1558A13" w14:textId="77777777" w:rsidR="008352B3" w:rsidRPr="008077B2" w:rsidRDefault="008352B3" w:rsidP="0051776C">
            <w:pPr>
              <w:spacing w:before="100" w:beforeAutospacing="1" w:after="100" w:afterAutospacing="1" w:line="240" w:lineRule="auto"/>
              <w:rPr>
                <w:sz w:val="24"/>
                <w:szCs w:val="24"/>
              </w:rPr>
            </w:pPr>
            <w:r w:rsidRPr="00B46547">
              <w:rPr>
                <w:lang w:val="en-US"/>
              </w:rPr>
              <w:t>Random Read @ 4KB/QD32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99EB2A7" w14:textId="77777777" w:rsidR="008352B3" w:rsidRPr="008077B2" w:rsidRDefault="008352B3" w:rsidP="008352B3">
            <w:pPr>
              <w:rPr>
                <w:sz w:val="24"/>
                <w:szCs w:val="24"/>
              </w:rPr>
            </w:pPr>
            <w:r w:rsidRPr="00B46547">
              <w:rPr>
                <w:position w:val="-4"/>
                <w:sz w:val="24"/>
                <w:szCs w:val="24"/>
                <w:lang w:val="en-US"/>
              </w:rPr>
              <w:object w:dxaOrig="200" w:dyaOrig="240" w14:anchorId="3DFC5AF6">
                <v:shape id="_x0000_i1028" type="#_x0000_t75" style="width:9.75pt;height:12.75pt" o:ole="">
                  <v:imagedata r:id="rId4" o:title=""/>
                </v:shape>
                <o:OLEObject Type="Embed" ProgID="Equation.DSMT4" ShapeID="_x0000_i1028" DrawAspect="Content" ObjectID="_1821427323" r:id="rId8"/>
              </w:object>
            </w:r>
            <w:r w:rsidRPr="00B46547">
              <w:rPr>
                <w:lang w:val="en-US"/>
              </w:rPr>
              <w:t xml:space="preserve"> 9</w:t>
            </w:r>
            <w:r w:rsidR="0069678A">
              <w:t>8</w:t>
            </w:r>
            <w:r w:rsidRPr="00B46547">
              <w:rPr>
                <w:lang w:val="en-US"/>
              </w:rPr>
              <w:t>000 IOPS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14:paraId="78386989" w14:textId="77777777" w:rsidR="008352B3" w:rsidRPr="008077B2" w:rsidRDefault="008352B3" w:rsidP="0051776C">
            <w:pPr>
              <w:spacing w:before="100" w:beforeAutospacing="1" w:after="100" w:afterAutospacing="1" w:line="240" w:lineRule="auto"/>
              <w:rPr>
                <w:sz w:val="24"/>
                <w:szCs w:val="24"/>
                <w:lang w:val="en-US"/>
              </w:rPr>
            </w:pPr>
          </w:p>
        </w:tc>
      </w:tr>
      <w:tr w:rsidR="008352B3" w:rsidRPr="008077B2" w14:paraId="6C9D4900" w14:textId="77777777" w:rsidTr="008352B3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734734" w14:textId="77777777" w:rsidR="008352B3" w:rsidRPr="00B46547" w:rsidRDefault="008352B3" w:rsidP="0051776C">
            <w:pPr>
              <w:spacing w:before="100" w:beforeAutospacing="1" w:after="100" w:afterAutospacing="1" w:line="240" w:lineRule="auto"/>
              <w:rPr>
                <w:lang w:val="en-US"/>
              </w:rPr>
            </w:pPr>
            <w:r w:rsidRPr="00B46547">
              <w:rPr>
                <w:lang w:val="en-US"/>
              </w:rPr>
              <w:t>Random Write @ 4KB/QD32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17F66A9" w14:textId="4B9BF8FC" w:rsidR="008352B3" w:rsidRPr="00B46547" w:rsidRDefault="008352B3" w:rsidP="008352B3">
            <w:pPr>
              <w:rPr>
                <w:sz w:val="24"/>
                <w:szCs w:val="24"/>
              </w:rPr>
            </w:pPr>
            <w:r w:rsidRPr="00B46547">
              <w:rPr>
                <w:position w:val="-4"/>
                <w:sz w:val="24"/>
                <w:szCs w:val="24"/>
                <w:lang w:val="en-US"/>
              </w:rPr>
              <w:object w:dxaOrig="200" w:dyaOrig="240" w14:anchorId="153A738D">
                <v:shape id="_x0000_i1029" type="#_x0000_t75" style="width:9.75pt;height:12.75pt" o:ole="">
                  <v:imagedata r:id="rId4" o:title=""/>
                </v:shape>
                <o:OLEObject Type="Embed" ProgID="Equation.DSMT4" ShapeID="_x0000_i1029" DrawAspect="Content" ObjectID="_1821427324" r:id="rId9"/>
              </w:object>
            </w:r>
            <w:r w:rsidRPr="00B46547">
              <w:rPr>
                <w:lang w:val="en-US"/>
              </w:rPr>
              <w:t xml:space="preserve"> </w:t>
            </w:r>
            <w:r w:rsidR="007A675E">
              <w:rPr>
                <w:lang w:val="en-US"/>
              </w:rPr>
              <w:t>88</w:t>
            </w:r>
            <w:r w:rsidRPr="00B46547">
              <w:rPr>
                <w:lang w:val="en-US"/>
              </w:rPr>
              <w:t>000 IOPS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14:paraId="3F925A41" w14:textId="77777777" w:rsidR="008352B3" w:rsidRPr="008077B2" w:rsidRDefault="008352B3" w:rsidP="0051776C">
            <w:pPr>
              <w:spacing w:before="100" w:beforeAutospacing="1" w:after="100" w:afterAutospacing="1" w:line="240" w:lineRule="auto"/>
              <w:rPr>
                <w:sz w:val="24"/>
                <w:szCs w:val="24"/>
                <w:lang w:val="en-US"/>
              </w:rPr>
            </w:pPr>
          </w:p>
        </w:tc>
      </w:tr>
      <w:tr w:rsidR="008352B3" w:rsidRPr="008077B2" w14:paraId="3605E630" w14:textId="77777777" w:rsidTr="008352B3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9067996" w14:textId="77777777" w:rsidR="008352B3" w:rsidRPr="00B46547" w:rsidRDefault="008352B3" w:rsidP="0051776C">
            <w:pPr>
              <w:spacing w:before="100" w:beforeAutospacing="1" w:after="100" w:afterAutospacing="1" w:line="240" w:lineRule="auto"/>
              <w:rPr>
                <w:lang w:val="en-US"/>
              </w:rPr>
            </w:pPr>
            <w:r w:rsidRPr="00B46547">
              <w:rPr>
                <w:lang w:val="en-US"/>
              </w:rPr>
              <w:t>MTBF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873619C" w14:textId="77777777" w:rsidR="008352B3" w:rsidRPr="00B46547" w:rsidRDefault="008352B3" w:rsidP="008352B3">
            <w:pPr>
              <w:rPr>
                <w:sz w:val="24"/>
                <w:szCs w:val="24"/>
              </w:rPr>
            </w:pPr>
            <w:r w:rsidRPr="00B46547">
              <w:rPr>
                <w:position w:val="-4"/>
                <w:sz w:val="24"/>
                <w:szCs w:val="24"/>
                <w:lang w:val="en-US"/>
              </w:rPr>
              <w:object w:dxaOrig="200" w:dyaOrig="240" w14:anchorId="7E6F9613">
                <v:shape id="_x0000_i1030" type="#_x0000_t75" style="width:9.75pt;height:12.75pt" o:ole="">
                  <v:imagedata r:id="rId4" o:title=""/>
                </v:shape>
                <o:OLEObject Type="Embed" ProgID="Equation.DSMT4" ShapeID="_x0000_i1030" DrawAspect="Content" ObjectID="_1821427325" r:id="rId10"/>
              </w:object>
            </w:r>
            <w:r w:rsidRPr="00B46547">
              <w:rPr>
                <w:lang w:val="en-US"/>
              </w:rPr>
              <w:t xml:space="preserve"> </w:t>
            </w:r>
            <w:r w:rsidR="0069678A">
              <w:rPr>
                <w:lang w:val="en-US"/>
              </w:rPr>
              <w:t>1</w:t>
            </w:r>
            <w:r w:rsidRPr="00B46547">
              <w:rPr>
                <w:lang w:val="en-US"/>
              </w:rPr>
              <w:t>.</w:t>
            </w:r>
            <w:r w:rsidR="0069678A">
              <w:rPr>
                <w:lang w:val="en-US"/>
              </w:rPr>
              <w:t>500</w:t>
            </w:r>
            <w:r w:rsidRPr="00B46547">
              <w:rPr>
                <w:lang w:val="en-US"/>
              </w:rPr>
              <w:t xml:space="preserve">.000 </w:t>
            </w:r>
            <w:r w:rsidRPr="00B46547">
              <w:t>ώρες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14:paraId="3D7469A6" w14:textId="77777777" w:rsidR="008352B3" w:rsidRPr="008077B2" w:rsidRDefault="008352B3" w:rsidP="0051776C">
            <w:pPr>
              <w:spacing w:before="100" w:beforeAutospacing="1" w:after="100" w:afterAutospacing="1" w:line="240" w:lineRule="auto"/>
              <w:rPr>
                <w:sz w:val="24"/>
                <w:szCs w:val="24"/>
                <w:lang w:val="en-US"/>
              </w:rPr>
            </w:pPr>
          </w:p>
        </w:tc>
      </w:tr>
      <w:tr w:rsidR="00840BE7" w:rsidRPr="008077B2" w14:paraId="76167396" w14:textId="77777777" w:rsidTr="008352B3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B5C93F6" w14:textId="77777777" w:rsidR="00840BE7" w:rsidRPr="00B46547" w:rsidRDefault="00840BE7" w:rsidP="0051776C">
            <w:pPr>
              <w:spacing w:before="100" w:beforeAutospacing="1" w:after="100" w:afterAutospacing="1" w:line="240" w:lineRule="auto"/>
              <w:rPr>
                <w:lang w:val="en-US"/>
              </w:rPr>
            </w:pPr>
            <w:r>
              <w:rPr>
                <w:lang w:val="en-US"/>
              </w:rPr>
              <w:t>Bytes per sector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A4F3A6" w14:textId="77777777" w:rsidR="00840BE7" w:rsidRPr="00B46547" w:rsidRDefault="00840BE7" w:rsidP="008352B3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12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14:paraId="5823F262" w14:textId="77777777" w:rsidR="00840BE7" w:rsidRPr="008077B2" w:rsidRDefault="00840BE7" w:rsidP="0051776C">
            <w:pPr>
              <w:spacing w:before="100" w:beforeAutospacing="1" w:after="100" w:afterAutospacing="1" w:line="240" w:lineRule="auto"/>
              <w:rPr>
                <w:sz w:val="24"/>
                <w:szCs w:val="24"/>
                <w:lang w:val="en-US"/>
              </w:rPr>
            </w:pPr>
          </w:p>
        </w:tc>
      </w:tr>
      <w:tr w:rsidR="002E5066" w:rsidRPr="008077B2" w14:paraId="14F89CAB" w14:textId="77777777" w:rsidTr="008352B3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C9B26CA" w14:textId="26FD14CB" w:rsidR="002E5066" w:rsidRPr="002E5066" w:rsidRDefault="002E5066" w:rsidP="0051776C">
            <w:pPr>
              <w:spacing w:before="100" w:beforeAutospacing="1" w:after="100" w:afterAutospacing="1" w:line="240" w:lineRule="auto"/>
            </w:pPr>
            <w:r>
              <w:t>Μέγεθος δίσκου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72BFE61" w14:textId="16922DA3" w:rsidR="002E5066" w:rsidRPr="00C471B5" w:rsidRDefault="007A675E" w:rsidP="008352B3">
            <w:pPr>
              <w:rPr>
                <w:sz w:val="24"/>
                <w:szCs w:val="24"/>
                <w:lang w:val="en-US"/>
              </w:rPr>
            </w:pPr>
            <w:r>
              <w:t>2.5</w:t>
            </w:r>
            <w:r w:rsidR="00C471B5">
              <w:rPr>
                <w:lang w:val="en-US"/>
              </w:rPr>
              <w:t>’’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14:paraId="6DCAB7C3" w14:textId="77777777" w:rsidR="002E5066" w:rsidRPr="008077B2" w:rsidRDefault="002E5066" w:rsidP="0051776C">
            <w:pPr>
              <w:spacing w:before="100" w:beforeAutospacing="1" w:after="100" w:afterAutospacing="1" w:line="240" w:lineRule="auto"/>
              <w:rPr>
                <w:sz w:val="24"/>
                <w:szCs w:val="24"/>
                <w:lang w:val="en-US"/>
              </w:rPr>
            </w:pPr>
          </w:p>
        </w:tc>
      </w:tr>
      <w:tr w:rsidR="008352B3" w:rsidRPr="008077B2" w14:paraId="5CFCB3B0" w14:textId="77777777" w:rsidTr="008352B3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65D4777" w14:textId="77777777" w:rsidR="008352B3" w:rsidRPr="008077B2" w:rsidRDefault="008352B3" w:rsidP="0051776C">
            <w:pPr>
              <w:spacing w:before="100" w:beforeAutospacing="1" w:after="100" w:afterAutospacing="1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Εγγύηση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38B7160" w14:textId="77777777" w:rsidR="008352B3" w:rsidRPr="008077B2" w:rsidRDefault="008352B3" w:rsidP="008352B3">
            <w:pPr>
              <w:rPr>
                <w:sz w:val="24"/>
                <w:szCs w:val="24"/>
              </w:rPr>
            </w:pPr>
            <w:r w:rsidRPr="00B46547">
              <w:rPr>
                <w:position w:val="-4"/>
                <w:sz w:val="24"/>
                <w:szCs w:val="24"/>
                <w:lang w:val="en-US"/>
              </w:rPr>
              <w:object w:dxaOrig="200" w:dyaOrig="240" w14:anchorId="19DD5D67">
                <v:shape id="_x0000_i1031" type="#_x0000_t75" style="width:9.75pt;height:12.75pt" o:ole="">
                  <v:imagedata r:id="rId4" o:title=""/>
                </v:shape>
                <o:OLEObject Type="Embed" ProgID="Equation.DSMT4" ShapeID="_x0000_i1031" DrawAspect="Content" ObjectID="_1821427326" r:id="rId11"/>
              </w:object>
            </w:r>
            <w:r>
              <w:rPr>
                <w:sz w:val="24"/>
                <w:szCs w:val="24"/>
              </w:rPr>
              <w:t>5 έτη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14:paraId="27896537" w14:textId="77777777" w:rsidR="008352B3" w:rsidRPr="008077B2" w:rsidRDefault="008352B3" w:rsidP="0051776C">
            <w:pPr>
              <w:spacing w:before="100" w:beforeAutospacing="1" w:after="100" w:afterAutospacing="1" w:line="240" w:lineRule="auto"/>
              <w:rPr>
                <w:sz w:val="24"/>
                <w:szCs w:val="24"/>
                <w:lang w:val="en-US"/>
              </w:rPr>
            </w:pPr>
          </w:p>
        </w:tc>
      </w:tr>
    </w:tbl>
    <w:p w14:paraId="6586566E" w14:textId="77777777" w:rsidR="008352B3" w:rsidRDefault="008352B3" w:rsidP="006B09B9"/>
    <w:p w14:paraId="6DAE9E96" w14:textId="77777777" w:rsidR="006B09B9" w:rsidRDefault="006B09B9" w:rsidP="006B09B9"/>
    <w:p w14:paraId="5F06DE85" w14:textId="77777777" w:rsidR="006B09B9" w:rsidRDefault="006B09B9" w:rsidP="006B09B9"/>
    <w:p w14:paraId="2593823D" w14:textId="77777777" w:rsidR="006B09B9" w:rsidRDefault="006B09B9" w:rsidP="006B09B9"/>
    <w:p w14:paraId="26F8238C" w14:textId="77777777" w:rsidR="00DE51D1" w:rsidRPr="006B09B9" w:rsidRDefault="00DE51D1">
      <w:pPr>
        <w:rPr>
          <w:lang w:val="en-US"/>
        </w:rPr>
      </w:pPr>
    </w:p>
    <w:sectPr w:rsidR="00DE51D1" w:rsidRPr="006B09B9">
      <w:pgSz w:w="12240" w:h="15840"/>
      <w:pgMar w:top="1440" w:right="1800" w:bottom="1440" w:left="180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bordersDoNotSurroundHeader/>
  <w:bordersDoNotSurroundFooter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B09B9"/>
    <w:rsid w:val="00070E27"/>
    <w:rsid w:val="00284291"/>
    <w:rsid w:val="002E2C6E"/>
    <w:rsid w:val="002E5066"/>
    <w:rsid w:val="0044063D"/>
    <w:rsid w:val="0051776C"/>
    <w:rsid w:val="0069678A"/>
    <w:rsid w:val="006B09B9"/>
    <w:rsid w:val="0077692A"/>
    <w:rsid w:val="007A675E"/>
    <w:rsid w:val="008077B2"/>
    <w:rsid w:val="008352B3"/>
    <w:rsid w:val="00840BE7"/>
    <w:rsid w:val="009706C3"/>
    <w:rsid w:val="00B46547"/>
    <w:rsid w:val="00BB4978"/>
    <w:rsid w:val="00C2329F"/>
    <w:rsid w:val="00C471B5"/>
    <w:rsid w:val="00D809CD"/>
    <w:rsid w:val="00DE51D1"/>
    <w:rsid w:val="00E30703"/>
    <w:rsid w:val="00F32D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561EC20D"/>
  <w14:defaultImageDpi w14:val="0"/>
  <w15:docId w15:val="{6D79EFE1-2B62-4510-BF02-FE3C0E587B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="Times New Roman"/>
        <w:sz w:val="22"/>
        <w:szCs w:val="22"/>
        <w:lang w:val="el-GR" w:eastAsia="el-G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">
    <w:name w:val="Βασικό1"/>
    <w:rsid w:val="006B09B9"/>
  </w:style>
  <w:style w:type="character" w:customStyle="1" w:styleId="vrlarge">
    <w:name w:val="vrlarge"/>
    <w:rsid w:val="006B09B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4.bin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3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oleObject" Target="embeddings/oleObject7.bin"/><Relationship Id="rId5" Type="http://schemas.openxmlformats.org/officeDocument/2006/relationships/oleObject" Target="embeddings/oleObject1.bin"/><Relationship Id="rId10" Type="http://schemas.openxmlformats.org/officeDocument/2006/relationships/oleObject" Target="embeddings/oleObject6.bin"/><Relationship Id="rId4" Type="http://schemas.openxmlformats.org/officeDocument/2006/relationships/image" Target="media/image1.wmf"/><Relationship Id="rId9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1</Pages>
  <Words>97</Words>
  <Characters>525</Characters>
  <Application>Microsoft Office Word</Application>
  <DocSecurity>0</DocSecurity>
  <Lines>4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Γεωργία Καβλεντάκη</cp:lastModifiedBy>
  <cp:revision>7</cp:revision>
  <dcterms:created xsi:type="dcterms:W3CDTF">2017-01-19T09:17:00Z</dcterms:created>
  <dcterms:modified xsi:type="dcterms:W3CDTF">2025-10-08T08:15:00Z</dcterms:modified>
</cp:coreProperties>
</file>